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31" autoAdjust="0"/>
    <p:restoredTop sz="99822" autoAdjust="0"/>
  </p:normalViewPr>
  <p:slideViewPr>
    <p:cSldViewPr snapToGrid="0">
      <p:cViewPr varScale="1">
        <p:scale>
          <a:sx n="68" d="100"/>
          <a:sy n="68" d="100"/>
        </p:scale>
        <p:origin x="61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614A68-47C6-4399-8375-081E31D56547}" type="datetimeFigureOut">
              <a:rPr lang="en-US" smtClean="0"/>
              <a:t>12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38CF5-BC4C-48EF-B1DC-F68CD01EC9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13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8429105" y="465513"/>
            <a:ext cx="3075710" cy="8728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133309" y="1026334"/>
            <a:ext cx="3268288" cy="2869882"/>
          </a:xfrm>
        </p:spPr>
        <p:txBody>
          <a:bodyPr anchor="t">
            <a:noAutofit/>
          </a:bodyPr>
          <a:lstStyle>
            <a:lvl1pPr algn="ctr">
              <a:defRPr sz="4400"/>
            </a:lvl1pPr>
          </a:lstStyle>
          <a:p>
            <a:r>
              <a:rPr lang="en-US" dirty="0"/>
              <a:t>Presentation title goes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170024" y="4121900"/>
            <a:ext cx="3194859" cy="2237336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er name </a:t>
            </a:r>
          </a:p>
          <a:p>
            <a:r>
              <a:rPr lang="en-US" dirty="0"/>
              <a:t>Job title</a:t>
            </a:r>
          </a:p>
          <a:p>
            <a:endParaRPr lang="en-US" dirty="0"/>
          </a:p>
          <a:p>
            <a:r>
              <a:rPr lang="en-US" dirty="0"/>
              <a:t>Date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74814" y="-19247"/>
            <a:ext cx="7606146" cy="694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186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3179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4486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15496"/>
            <a:ext cx="10515600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0304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858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7" y="340821"/>
            <a:ext cx="3932237" cy="110974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1378" y="145057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7" y="2020367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0707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7" y="274319"/>
            <a:ext cx="3932237" cy="117625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0321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397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lide title goes he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Level 1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 rot="5400000">
            <a:off x="8646395" y="3312395"/>
            <a:ext cx="6858000" cy="2332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838200" y="1510183"/>
            <a:ext cx="2246105" cy="78613"/>
          </a:xfrm>
          <a:prstGeom prst="rect">
            <a:avLst/>
          </a:prstGeom>
        </p:spPr>
      </p:pic>
      <p:pic>
        <p:nvPicPr>
          <p:cNvPr id="5" name="Picture 4" descr="A picture containing thing&#10;&#10;Description generated with high confidence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969" y="548640"/>
            <a:ext cx="2618774" cy="741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386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6" r:id="rId6"/>
    <p:sldLayoutId id="214748365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B0F0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0070C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00B0F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63.png"/><Relationship Id="rId7" Type="http://schemas.openxmlformats.org/officeDocument/2006/relationships/image" Target="../media/image60.wmf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79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65.png"/><Relationship Id="rId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6.png"/><Relationship Id="rId9" Type="http://schemas.openxmlformats.org/officeDocument/2006/relationships/image" Target="../media/image1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1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emf"/><Relationship Id="rId4" Type="http://schemas.openxmlformats.org/officeDocument/2006/relationships/package" Target="../embeddings/Microsoft_Word_Document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pecialist Mathematics</a:t>
            </a:r>
            <a:br>
              <a:rPr lang="en-US" dirty="0"/>
            </a:br>
            <a:r>
              <a:rPr lang="en-US" dirty="0"/>
              <a:t>Exam 2</a:t>
            </a:r>
            <a:br>
              <a:rPr lang="en-US" dirty="0"/>
            </a:br>
            <a:r>
              <a:rPr lang="en-US" dirty="0"/>
              <a:t>Section B</a:t>
            </a:r>
            <a:br>
              <a:rPr lang="en-US" dirty="0"/>
            </a:br>
            <a:r>
              <a:rPr lang="en-US" dirty="0"/>
              <a:t>2017</a:t>
            </a:r>
          </a:p>
        </p:txBody>
      </p:sp>
    </p:spTree>
    <p:extLst>
      <p:ext uri="{BB962C8B-B14F-4D97-AF65-F5344CB8AC3E}">
        <p14:creationId xmlns:p14="http://schemas.microsoft.com/office/powerpoint/2010/main" val="2649676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98396"/>
              </p:ext>
            </p:extLst>
          </p:nvPr>
        </p:nvGraphicFramePr>
        <p:xfrm>
          <a:off x="942975" y="2894013"/>
          <a:ext cx="13469938" cy="441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Document" r:id="rId3" imgW="5720559" imgH="1876235" progId="Word.Document.12">
                  <p:embed/>
                </p:oleObj>
              </mc:Choice>
              <mc:Fallback>
                <p:oleObj name="Document" r:id="rId3" imgW="5720559" imgH="18762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975" y="2894013"/>
                        <a:ext cx="13469938" cy="441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9277" y="1880647"/>
            <a:ext cx="8712200" cy="1168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B1BE5E1-7CCF-47E6-A149-FC4327140C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73516" y="5001461"/>
            <a:ext cx="4680284" cy="10693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9841071-D8EC-4C51-BBBF-0C91603D59FE}"/>
              </a:ext>
            </a:extLst>
          </p:cNvPr>
          <p:cNvSpPr txBox="1"/>
          <p:nvPr/>
        </p:nvSpPr>
        <p:spPr>
          <a:xfrm>
            <a:off x="6673516" y="4209258"/>
            <a:ext cx="4897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Many students were unsure how to proceed.</a:t>
            </a:r>
          </a:p>
          <a:p>
            <a:r>
              <a:rPr lang="en-AU" sz="2000" dirty="0">
                <a:solidFill>
                  <a:schemeClr val="accent1"/>
                </a:solidFill>
              </a:rPr>
              <a:t>Some answers were not given in exact form.</a:t>
            </a:r>
          </a:p>
        </p:txBody>
      </p:sp>
    </p:spTree>
    <p:extLst>
      <p:ext uri="{BB962C8B-B14F-4D97-AF65-F5344CB8AC3E}">
        <p14:creationId xmlns:p14="http://schemas.microsoft.com/office/powerpoint/2010/main" val="260716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05214"/>
              </p:ext>
            </p:extLst>
          </p:nvPr>
        </p:nvGraphicFramePr>
        <p:xfrm>
          <a:off x="946150" y="3154363"/>
          <a:ext cx="11245850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Document" r:id="rId3" imgW="5727700" imgH="1308100" progId="Word.Document.12">
                  <p:embed/>
                </p:oleObj>
              </mc:Choice>
              <mc:Fallback>
                <p:oleObj name="Document" r:id="rId3" imgW="5727700" imgH="1308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150" y="3154363"/>
                        <a:ext cx="11245850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101" y="1766301"/>
            <a:ext cx="8559800" cy="9017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B48B9F2-F2A4-4CF1-B6FA-ACE13CE515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3811" y="4879885"/>
            <a:ext cx="5047653" cy="9649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02D17F-42B0-49EF-B27F-3174EF6F1177}"/>
              </a:ext>
            </a:extLst>
          </p:cNvPr>
          <p:cNvSpPr txBox="1"/>
          <p:nvPr/>
        </p:nvSpPr>
        <p:spPr>
          <a:xfrm>
            <a:off x="6413811" y="3909680"/>
            <a:ext cx="48320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Issues:	integrating from 0 to 30</a:t>
            </a:r>
          </a:p>
          <a:p>
            <a:r>
              <a:rPr lang="en-AU" sz="2000" dirty="0">
                <a:solidFill>
                  <a:schemeClr val="accent1"/>
                </a:solidFill>
              </a:rPr>
              <a:t>	giving the time after 2 seconds</a:t>
            </a:r>
          </a:p>
          <a:p>
            <a:r>
              <a:rPr lang="en-AU" sz="2000" dirty="0">
                <a:solidFill>
                  <a:schemeClr val="accent1"/>
                </a:solidFill>
              </a:rPr>
              <a:t>	no attempt</a:t>
            </a:r>
          </a:p>
        </p:txBody>
      </p:sp>
    </p:spTree>
    <p:extLst>
      <p:ext uri="{BB962C8B-B14F-4D97-AF65-F5344CB8AC3E}">
        <p14:creationId xmlns:p14="http://schemas.microsoft.com/office/powerpoint/2010/main" val="3251316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05" y="1921798"/>
            <a:ext cx="8432800" cy="850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41291" y="3175881"/>
                <a:ext cx="8590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1" i="1" smtClean="0">
                          <a:latin typeface="Cambria Math"/>
                        </a:rPr>
                        <m:t>𝟓</m:t>
                      </m:r>
                      <m:r>
                        <a:rPr lang="en-AU" b="1" i="1" smtClean="0">
                          <a:latin typeface="Cambria Math"/>
                        </a:rPr>
                        <m:t>.</m:t>
                      </m:r>
                      <m:r>
                        <a:rPr lang="en-AU" b="1" i="1" smtClean="0">
                          <a:latin typeface="Cambria Math"/>
                        </a:rPr>
                        <m:t>𝟖</m:t>
                      </m:r>
                      <m:r>
                        <a:rPr lang="en-AU" b="1" i="1" smtClean="0">
                          <a:latin typeface="Cambria Math"/>
                        </a:rPr>
                        <m:t> </m:t>
                      </m:r>
                      <m:r>
                        <a:rPr lang="en-AU" b="1" i="1" smtClean="0">
                          <a:latin typeface="Cambria Math"/>
                        </a:rPr>
                        <m:t>𝒔</m:t>
                      </m:r>
                    </m:oMath>
                  </m:oMathPara>
                </a14:m>
                <a:endParaRPr lang="en-AU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291" y="3175881"/>
                <a:ext cx="85900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00211E4-6D42-4808-8DFE-1F4D2D325E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9472" y="4950722"/>
            <a:ext cx="4374328" cy="9605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0529A9-352E-4BE2-91F6-8A2F67F0DD4C}"/>
              </a:ext>
            </a:extLst>
          </p:cNvPr>
          <p:cNvSpPr txBox="1"/>
          <p:nvPr/>
        </p:nvSpPr>
        <p:spPr>
          <a:xfrm>
            <a:off x="6979472" y="4325816"/>
            <a:ext cx="42483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Consequential upon 2 d. </a:t>
            </a:r>
            <a:r>
              <a:rPr lang="en-AU" sz="2000" dirty="0" err="1">
                <a:solidFill>
                  <a:schemeClr val="accent1"/>
                </a:solidFill>
              </a:rPr>
              <a:t>i</a:t>
            </a:r>
            <a:r>
              <a:rPr lang="en-AU" sz="2000" dirty="0">
                <a:solidFill>
                  <a:schemeClr val="accent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074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38123"/>
              </p:ext>
            </p:extLst>
          </p:nvPr>
        </p:nvGraphicFramePr>
        <p:xfrm>
          <a:off x="946150" y="2955925"/>
          <a:ext cx="1124585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Document" r:id="rId3" imgW="5727700" imgH="1511300" progId="Word.Document.12">
                  <p:embed/>
                </p:oleObj>
              </mc:Choice>
              <mc:Fallback>
                <p:oleObj name="Document" r:id="rId3" imgW="5727700" imgH="1511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6150" y="2955925"/>
                        <a:ext cx="11245850" cy="296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252" y="1887506"/>
            <a:ext cx="8623300" cy="1117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17450" y="4928020"/>
            <a:ext cx="4848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Omission of 19.6 was common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8E59E5-CF02-45D1-917A-773C8675B0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7450" y="5526312"/>
            <a:ext cx="5738984" cy="79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38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070" y="1096752"/>
            <a:ext cx="5523289" cy="5703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1321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149" y="2015513"/>
            <a:ext cx="8547100" cy="495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65910" y="2975019"/>
                <a:ext cx="1138197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AU" b="0" i="1" smtClean="0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AU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910" y="2975019"/>
                <a:ext cx="1138197" cy="7146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37EC4701-8C33-4EE3-8ECB-4F2A490FF2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3436" y="5066287"/>
            <a:ext cx="4610364" cy="103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53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442" y="2042744"/>
            <a:ext cx="8675287" cy="724018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0299"/>
              </p:ext>
            </p:extLst>
          </p:nvPr>
        </p:nvGraphicFramePr>
        <p:xfrm>
          <a:off x="956053" y="2843043"/>
          <a:ext cx="3691831" cy="145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r:id="rId4" imgW="2311400" imgH="914400" progId="Equation.3">
                  <p:embed/>
                </p:oleObj>
              </mc:Choice>
              <mc:Fallback>
                <p:oleObj r:id="rId4" imgW="2311400" imgH="914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053" y="2843043"/>
                        <a:ext cx="3691831" cy="145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159668" y="3763733"/>
                <a:ext cx="4185633" cy="1045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AU" sz="2000" dirty="0">
                    <a:solidFill>
                      <a:schemeClr val="accent1"/>
                    </a:solidFill>
                  </a:rPr>
                  <a:t>Only one of the functions should be defined at </a:t>
                </a:r>
                <a14:m>
                  <m:oMath xmlns:m="http://schemas.openxmlformats.org/officeDocument/2006/math">
                    <m:r>
                      <a:rPr lang="en-AU" sz="2000" b="0" i="1" smtClean="0">
                        <a:solidFill>
                          <a:schemeClr val="accent1"/>
                        </a:solidFill>
                        <a:latin typeface="Cambria Math"/>
                      </a:rPr>
                      <m:t>𝑥</m:t>
                    </m:r>
                    <m:r>
                      <a:rPr lang="en-AU" sz="2000" b="0" i="1" smtClean="0">
                        <a:solidFill>
                          <a:schemeClr val="accent1"/>
                        </a:solidFill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AU" sz="20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sz="20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AU" sz="2000" dirty="0">
                    <a:solidFill>
                      <a:schemeClr val="accent1"/>
                    </a:solidFill>
                  </a:rPr>
                  <a:t>.</a:t>
                </a:r>
              </a:p>
              <a:p>
                <a:r>
                  <a:rPr lang="en-AU" sz="2000" dirty="0">
                    <a:solidFill>
                      <a:schemeClr val="accent1"/>
                    </a:solidFill>
                  </a:rPr>
                  <a:t>A variety of correct equivalents seen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668" y="3763733"/>
                <a:ext cx="4185633" cy="1045671"/>
              </a:xfrm>
              <a:prstGeom prst="rect">
                <a:avLst/>
              </a:prstGeom>
              <a:blipFill>
                <a:blip r:embed="rId6"/>
                <a:stretch>
                  <a:fillRect l="-1456" t="-2907" b="-930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EA884961-5495-4F31-9550-FBCAC3E712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9590" y="4907435"/>
            <a:ext cx="4114210" cy="91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515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569" y="1825013"/>
            <a:ext cx="8648700" cy="876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45182" y="3067888"/>
                <a:ext cx="8397026" cy="1374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𝐴𝑟𝑒𝑎</m:t>
                      </m:r>
                      <m:r>
                        <a:rPr lang="en-AU" b="0" i="1" smtClean="0">
                          <a:latin typeface="Cambria Math"/>
                        </a:rPr>
                        <m:t>=4</m:t>
                      </m:r>
                      <m:d>
                        <m:dPr>
                          <m:begChr m:val="["/>
                          <m:endChr m:val="]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AU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ad>
                                <m:radPr>
                                  <m:degHide m:val="on"/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rad>
                            </m:sup>
                            <m:e>
                              <m:sSup>
                                <m:sSup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AU" b="0" i="0" smtClean="0">
                                      <a:latin typeface="Cambria Math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AU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AU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AU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nary>
                          <m:r>
                            <a:rPr lang="en-AU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𝑑𝑥</m:t>
                          </m:r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ad>
                                <m:radPr>
                                  <m:degHide m:val="on"/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AU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rad>
                            </m:sub>
                            <m:sup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AU" b="0" i="0" smtClean="0">
                                      <a:latin typeface="Cambria Math"/>
                                      <a:ea typeface="Cambria Math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AU" b="0" i="1" smtClean="0"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AU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AU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AU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𝑑𝑥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AU" dirty="0"/>
              </a:p>
              <a:p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=9.9                                                                  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82" y="3067888"/>
                <a:ext cx="8397026" cy="13749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9A49FF4-AF5C-4516-9C54-ACE1F3E05D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2852" y="5273002"/>
            <a:ext cx="5850948" cy="8437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C072B6A-AF06-474B-B56E-BAA45287B42A}"/>
              </a:ext>
            </a:extLst>
          </p:cNvPr>
          <p:cNvSpPr txBox="1"/>
          <p:nvPr/>
        </p:nvSpPr>
        <p:spPr>
          <a:xfrm>
            <a:off x="5502852" y="4809392"/>
            <a:ext cx="57600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Missing factor of 3 was the most common issue.</a:t>
            </a:r>
          </a:p>
        </p:txBody>
      </p:sp>
    </p:spTree>
    <p:extLst>
      <p:ext uri="{BB962C8B-B14F-4D97-AF65-F5344CB8AC3E}">
        <p14:creationId xmlns:p14="http://schemas.microsoft.com/office/powerpoint/2010/main" val="396462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613" y="1754892"/>
            <a:ext cx="8521700" cy="850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56235" y="4133065"/>
                <a:ext cx="33826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1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  <a:ea typeface="Cambria Math"/>
                        </a:rPr>
                        <m:t>Acute</m:t>
                      </m:r>
                      <m:r>
                        <a:rPr lang="en-AU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  <a:ea typeface="Cambria Math"/>
                        </a:rPr>
                        <m:t>angle</m:t>
                      </m:r>
                      <m:r>
                        <a:rPr lang="en-AU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  <a:ea typeface="Cambria Math"/>
                        </a:rPr>
                        <m:t>required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AU" b="0" i="1" smtClean="0">
                          <a:latin typeface="Cambria Math"/>
                        </a:rPr>
                        <m:t>67.4</m:t>
                      </m:r>
                      <m:r>
                        <a:rPr lang="en-AU" b="1" i="1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en-AU" b="1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235" y="4133065"/>
                <a:ext cx="3382656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67963" y="2726429"/>
                <a:ext cx="4971939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Calculate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the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gradient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of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a:rPr lang="en-AU" b="0" i="1" smtClean="0">
                        <a:latin typeface="Cambria Math"/>
                      </a:rPr>
                      <m:t>𝑦</m:t>
                    </m:r>
                    <m:r>
                      <a:rPr lang="en-AU" b="0" i="1" smtClean="0"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AU" b="0" i="0" smtClean="0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AU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AU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b="0" i="1" smtClean="0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AU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AU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at</m:t>
                    </m:r>
                    <m:r>
                      <a:rPr lang="en-AU" b="0" i="1" smtClean="0">
                        <a:latin typeface="Cambria Math"/>
                      </a:rPr>
                      <m:t> (0,0)</m:t>
                    </m:r>
                  </m:oMath>
                </a14:m>
                <a:r>
                  <a:rPr lang="en-AU" dirty="0"/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963" y="2726429"/>
                <a:ext cx="4971939" cy="506870"/>
              </a:xfrm>
              <a:prstGeom prst="rect">
                <a:avLst/>
              </a:prstGeom>
              <a:blipFill>
                <a:blip r:embed="rId4"/>
                <a:stretch>
                  <a:fillRect r="-123" b="-60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67963" y="3579067"/>
                <a:ext cx="15796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=56.3099°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963" y="3579067"/>
                <a:ext cx="15796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0C5B461-EEFE-4506-AF9C-A24E3BD28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3485" y="5483713"/>
            <a:ext cx="5900315" cy="8508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116E08-9459-42C7-BA4D-0B39755EF6F6}"/>
              </a:ext>
            </a:extLst>
          </p:cNvPr>
          <p:cNvSpPr txBox="1"/>
          <p:nvPr/>
        </p:nvSpPr>
        <p:spPr>
          <a:xfrm>
            <a:off x="5453485" y="5029597"/>
            <a:ext cx="58094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Many did not attempt the question.</a:t>
            </a:r>
          </a:p>
        </p:txBody>
      </p:sp>
    </p:spTree>
    <p:extLst>
      <p:ext uri="{BB962C8B-B14F-4D97-AF65-F5344CB8AC3E}">
        <p14:creationId xmlns:p14="http://schemas.microsoft.com/office/powerpoint/2010/main" val="103438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562" y="1618856"/>
            <a:ext cx="8597900" cy="16510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23155"/>
              </p:ext>
            </p:extLst>
          </p:nvPr>
        </p:nvGraphicFramePr>
        <p:xfrm>
          <a:off x="2323970" y="3018589"/>
          <a:ext cx="5953560" cy="92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r:id="rId4" imgW="4089400" imgH="635000" progId="Equation.3">
                  <p:embed/>
                </p:oleObj>
              </mc:Choice>
              <mc:Fallback>
                <p:oleObj r:id="rId4" imgW="4089400" imgH="635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970" y="3018589"/>
                        <a:ext cx="5953560" cy="929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729657"/>
              </p:ext>
            </p:extLst>
          </p:nvPr>
        </p:nvGraphicFramePr>
        <p:xfrm>
          <a:off x="2161824" y="3948399"/>
          <a:ext cx="4455531" cy="94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r:id="rId6" imgW="3111500" imgH="660400" progId="Equation.3">
                  <p:embed/>
                </p:oleObj>
              </mc:Choice>
              <mc:Fallback>
                <p:oleObj r:id="rId6" imgW="3111500" imgH="660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824" y="3948399"/>
                        <a:ext cx="4455531" cy="94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70834"/>
              </p:ext>
            </p:extLst>
          </p:nvPr>
        </p:nvGraphicFramePr>
        <p:xfrm>
          <a:off x="2189408" y="4868213"/>
          <a:ext cx="2202288" cy="80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r:id="rId8" imgW="1459866" imgH="533169" progId="Equation.3">
                  <p:embed/>
                </p:oleObj>
              </mc:Choice>
              <mc:Fallback>
                <p:oleObj r:id="rId8" imgW="1459866" imgH="5331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408" y="4868213"/>
                        <a:ext cx="2202288" cy="806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38546"/>
              </p:ext>
            </p:extLst>
          </p:nvPr>
        </p:nvGraphicFramePr>
        <p:xfrm>
          <a:off x="2228045" y="5686097"/>
          <a:ext cx="1983347" cy="75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r:id="rId10" imgW="1307532" imgH="495085" progId="Equation.3">
                  <p:embed/>
                </p:oleObj>
              </mc:Choice>
              <mc:Fallback>
                <p:oleObj r:id="rId10" imgW="1307532" imgH="49508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045" y="5686097"/>
                        <a:ext cx="1983347" cy="752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278769" y="5893221"/>
            <a:ext cx="2732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where </a:t>
            </a:r>
            <a:r>
              <a:rPr kumimoji="0" lang="en-AU" altLang="en-US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 </a:t>
            </a:r>
            <a:r>
              <a:rPr kumimoji="0" lang="en-AU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 16</a:t>
            </a:r>
            <a:r>
              <a:rPr kumimoji="0" lang="en-AU" altLang="en-US" sz="16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b</a:t>
            </a:r>
            <a:r>
              <a:rPr kumimoji="0" lang="en-AU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144</a:t>
            </a:r>
            <a:endParaRPr kumimoji="0" lang="en-AU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2FFE6F8-BA41-430B-B298-A4F15031B25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98268" y="5377603"/>
            <a:ext cx="4455532" cy="80135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7C42D5F-8A04-4722-A499-0D88F447471E}"/>
              </a:ext>
            </a:extLst>
          </p:cNvPr>
          <p:cNvSpPr txBox="1"/>
          <p:nvPr/>
        </p:nvSpPr>
        <p:spPr>
          <a:xfrm>
            <a:off x="6898268" y="4552106"/>
            <a:ext cx="48218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Issues:	not applying the arc length formula</a:t>
            </a:r>
          </a:p>
          <a:p>
            <a:r>
              <a:rPr lang="en-AU" sz="2000" dirty="0">
                <a:solidFill>
                  <a:schemeClr val="accent1"/>
                </a:solidFill>
              </a:rPr>
              <a:t>	‘show that’ not always followed</a:t>
            </a:r>
          </a:p>
        </p:txBody>
      </p:sp>
    </p:spTree>
    <p:extLst>
      <p:ext uri="{BB962C8B-B14F-4D97-AF65-F5344CB8AC3E}">
        <p14:creationId xmlns:p14="http://schemas.microsoft.com/office/powerpoint/2010/main" val="384994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67887" y="2260121"/>
            <a:ext cx="5460521" cy="37611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A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808575"/>
            <a:ext cx="10111155" cy="17764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D14AB6-540A-48F5-BF5D-5921A7CAB8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1918" y="4900935"/>
            <a:ext cx="5011882" cy="112030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69740F-CDB4-453E-90B2-4C35B0FB5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70160"/>
              </p:ext>
            </p:extLst>
          </p:nvPr>
        </p:nvGraphicFramePr>
        <p:xfrm>
          <a:off x="2671884" y="3671433"/>
          <a:ext cx="754477" cy="75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431640" imgH="431640" progId="Equation.DSMT4">
                  <p:embed/>
                </p:oleObj>
              </mc:Choice>
              <mc:Fallback>
                <p:oleObj name="Equation" r:id="rId5" imgW="43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1884" y="3671433"/>
                        <a:ext cx="754477" cy="754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35FFB30-2E2B-428D-B3A6-299300DF1FEF}"/>
              </a:ext>
            </a:extLst>
          </p:cNvPr>
          <p:cNvSpPr txBox="1"/>
          <p:nvPr/>
        </p:nvSpPr>
        <p:spPr>
          <a:xfrm>
            <a:off x="6341918" y="4148597"/>
            <a:ext cx="5011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A significant number of students did not state the horizontal asymptote.</a:t>
            </a:r>
          </a:p>
        </p:txBody>
      </p:sp>
    </p:spTree>
    <p:extLst>
      <p:ext uri="{BB962C8B-B14F-4D97-AF65-F5344CB8AC3E}">
        <p14:creationId xmlns:p14="http://schemas.microsoft.com/office/powerpoint/2010/main" val="9964993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269" y="1760597"/>
            <a:ext cx="8636000" cy="876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16697" y="3332360"/>
                <a:ext cx="2918235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4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cis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AU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AU" b="0" i="1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or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equivalent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97" y="3332360"/>
                <a:ext cx="2918235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14F9C76-8943-4CA8-842C-5F6A757B9D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2223" y="5354515"/>
            <a:ext cx="4221578" cy="9464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A68A1B-457B-459B-B158-29E74789C688}"/>
              </a:ext>
            </a:extLst>
          </p:cNvPr>
          <p:cNvSpPr txBox="1"/>
          <p:nvPr/>
        </p:nvSpPr>
        <p:spPr>
          <a:xfrm>
            <a:off x="7132223" y="4572000"/>
            <a:ext cx="41219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A diagram would help students avoid quadrant errors.</a:t>
            </a:r>
          </a:p>
        </p:txBody>
      </p:sp>
    </p:spTree>
    <p:extLst>
      <p:ext uri="{BB962C8B-B14F-4D97-AF65-F5344CB8AC3E}">
        <p14:creationId xmlns:p14="http://schemas.microsoft.com/office/powerpoint/2010/main" val="77679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982" y="1763178"/>
            <a:ext cx="9078750" cy="7687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7982" y="2685959"/>
                <a:ext cx="36150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Show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using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the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quadratic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formula</m:t>
                      </m:r>
                      <m:r>
                        <a:rPr lang="en-AU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82" y="2685959"/>
                <a:ext cx="3615092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63852" y="2589201"/>
                <a:ext cx="34499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or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by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completing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the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square</m:t>
                      </m:r>
                    </m:oMath>
                  </m:oMathPara>
                </a14:m>
                <a:endParaRPr lang="en-AU" b="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and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applying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the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null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factor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law</m:t>
                      </m:r>
                      <m:r>
                        <a:rPr lang="en-AU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3852" y="2589201"/>
                <a:ext cx="3449982" cy="646331"/>
              </a:xfrm>
              <a:prstGeom prst="rect">
                <a:avLst/>
              </a:prstGeom>
              <a:blipFill>
                <a:blip r:embed="rId5"/>
                <a:stretch>
                  <a:fillRect b="-660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423" y="3235532"/>
                <a:ext cx="2606034" cy="15042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AU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/>
                        </a:rPr>
                        <m:t>+4</m:t>
                      </m:r>
                      <m:r>
                        <a:rPr lang="en-AU" b="0" i="1" smtClean="0">
                          <a:latin typeface="Cambria Math"/>
                        </a:rPr>
                        <m:t>𝑧</m:t>
                      </m:r>
                      <m:r>
                        <a:rPr lang="en-AU" b="0" i="1" smtClean="0">
                          <a:latin typeface="Cambria Math"/>
                        </a:rPr>
                        <m:t>+16=0</m:t>
                      </m:r>
                    </m:oMath>
                  </m:oMathPara>
                </a14:m>
                <a:endParaRPr lang="en-AU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AU" i="1">
                              <a:latin typeface="Cambria Math"/>
                              <a:ea typeface="Cambria Math"/>
                            </a:rPr>
                            <m:t>−4±</m:t>
                          </m:r>
                          <m:rad>
                            <m:radPr>
                              <m:degHide m:val="on"/>
                              <m:ctrlPr>
                                <a:rPr lang="en-AU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i="1">
                                  <a:latin typeface="Cambria Math"/>
                                  <a:ea typeface="Cambria Math"/>
                                </a:rPr>
                                <m:t>16−64</m:t>
                              </m:r>
                            </m:e>
                          </m:rad>
                        </m:num>
                        <m:den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AU" dirty="0"/>
              </a:p>
              <a:p>
                <a:endParaRPr lang="en-AU" dirty="0"/>
              </a:p>
              <a:p>
                <a:pPr algn="ctr"/>
                <a:r>
                  <a:rPr lang="en-AU" dirty="0"/>
                  <a:t>And so on to evaluate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423" y="3235532"/>
                <a:ext cx="2606034" cy="1504258"/>
              </a:xfrm>
              <a:prstGeom prst="rect">
                <a:avLst/>
              </a:prstGeom>
              <a:blipFill>
                <a:blip r:embed="rId6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29295" y="3292843"/>
                <a:ext cx="2565895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            </m:t>
                      </m:r>
                      <m:sSup>
                        <m:sSupPr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AU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/>
                        </a:rPr>
                        <m:t>+4</m:t>
                      </m:r>
                      <m:r>
                        <a:rPr lang="en-AU" b="0" i="1" smtClean="0">
                          <a:latin typeface="Cambria Math"/>
                        </a:rPr>
                        <m:t>𝑧</m:t>
                      </m:r>
                      <m:r>
                        <a:rPr lang="en-AU" b="0" i="1" smtClean="0">
                          <a:latin typeface="Cambria Math"/>
                        </a:rPr>
                        <m:t>+16=0</m:t>
                      </m:r>
                    </m:oMath>
                  </m:oMathPara>
                </a14:m>
                <a:endParaRPr lang="en-AU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 smtClean="0">
                          <a:latin typeface="Cambria Math"/>
                          <a:ea typeface="Cambria Math"/>
                        </a:rPr>
                        <m:t>∴</m:t>
                      </m:r>
                      <m:sSup>
                        <m:sSupPr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AU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AU" i="1">
                          <a:latin typeface="Cambria Math"/>
                        </a:rPr>
                        <m:t>+4</m:t>
                      </m:r>
                      <m:r>
                        <a:rPr lang="en-AU" i="1">
                          <a:latin typeface="Cambria Math"/>
                        </a:rPr>
                        <m:t>𝑧</m:t>
                      </m:r>
                      <m:r>
                        <a:rPr lang="en-AU" i="1">
                          <a:latin typeface="Cambria Math"/>
                        </a:rPr>
                        <m:t>+4+12=0</m:t>
                      </m:r>
                    </m:oMath>
                  </m:oMathPara>
                </a14:m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   </m:t>
                      </m:r>
                      <m:r>
                        <a:rPr lang="en-AU" i="1" smtClean="0">
                          <a:latin typeface="Cambria Math"/>
                          <a:ea typeface="Cambria Math"/>
                        </a:rPr>
                        <m:t>∴</m:t>
                      </m:r>
                      <m:sSup>
                        <m:sSupPr>
                          <m:ctrlPr>
                            <a:rPr lang="en-AU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AU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−12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e>
                        <m:sup>
                          <m:r>
                            <a:rPr lang="en-AU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AU" dirty="0"/>
              </a:p>
              <a:p>
                <a:pPr algn="ctr"/>
                <a:endParaRPr lang="en-AU" dirty="0"/>
              </a:p>
              <a:p>
                <a:pPr algn="ctr"/>
                <a:r>
                  <a:rPr lang="en-AU" dirty="0"/>
                  <a:t>And so on to evaluate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295" y="3292843"/>
                <a:ext cx="2565895" cy="1477328"/>
              </a:xfrm>
              <a:prstGeom prst="rect">
                <a:avLst/>
              </a:prstGeom>
              <a:blipFill>
                <a:blip r:embed="rId7"/>
                <a:stretch>
                  <a:fillRect b="-535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141F7070-50F7-433F-8398-B2ABF39E55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88843" y="5478266"/>
            <a:ext cx="4364957" cy="97143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D90288A-7019-4802-94C4-F193E55A6AFC}"/>
              </a:ext>
            </a:extLst>
          </p:cNvPr>
          <p:cNvSpPr txBox="1"/>
          <p:nvPr/>
        </p:nvSpPr>
        <p:spPr>
          <a:xfrm>
            <a:off x="6988843" y="5020407"/>
            <a:ext cx="4238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‘show that’, roots v factors</a:t>
            </a:r>
          </a:p>
        </p:txBody>
      </p:sp>
    </p:spTree>
    <p:extLst>
      <p:ext uri="{BB962C8B-B14F-4D97-AF65-F5344CB8AC3E}">
        <p14:creationId xmlns:p14="http://schemas.microsoft.com/office/powerpoint/2010/main" val="422044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689" y="1722871"/>
            <a:ext cx="8737600" cy="749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61492" y="2553811"/>
                <a:ext cx="4741876" cy="5119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0" smtClean="0">
                          <a:latin typeface="Cambria Math"/>
                        </a:rPr>
                        <m:t>−2−2</m:t>
                      </m:r>
                      <m:rad>
                        <m:radPr>
                          <m:degHide m:val="on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AU" b="0" i="1" smtClean="0">
                          <a:latin typeface="Cambria Math"/>
                        </a:rPr>
                        <m:t>𝑖</m:t>
                      </m:r>
                      <m:r>
                        <a:rPr lang="en-AU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2−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AU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</m:acc>
                        </m:e>
                      </m:d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/>
                            </a:rPr>
                            <m:t>2−2</m:t>
                          </m:r>
                          <m:rad>
                            <m:radPr>
                              <m:degHide m:val="on"/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e>
                      </m:d>
                      <m:r>
                        <a:rPr lang="en-AU" b="0" i="1" smtClean="0"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492" y="2553811"/>
                <a:ext cx="4741876" cy="5119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61492" y="3202630"/>
                <a:ext cx="2878673" cy="424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0" smtClean="0">
                          <a:latin typeface="Cambria Math"/>
                        </a:rPr>
                        <m:t>−2+2</m:t>
                      </m:r>
                      <m:rad>
                        <m:radPr>
                          <m:degHide m:val="on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  <m:r>
                        <a:rPr lang="en-AU" b="0" i="1" smtClean="0">
                          <a:latin typeface="Cambria Math"/>
                        </a:rPr>
                        <m:t>𝑖</m:t>
                      </m:r>
                      <m:r>
                        <a:rPr lang="en-AU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/>
                            </a:rPr>
                            <m:t>2−2</m:t>
                          </m:r>
                          <m:rad>
                            <m:radPr>
                              <m:degHide m:val="on"/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  <m:r>
                            <a:rPr lang="en-AU" b="0" i="1" smtClean="0">
                              <a:latin typeface="Cambria Math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492" y="3202630"/>
                <a:ext cx="2878673" cy="4242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87224" y="3763733"/>
                <a:ext cx="21804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or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equivalent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forms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224" y="3763733"/>
                <a:ext cx="2180404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51A73F7C-DC5C-4154-A810-F44323EC76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2747" y="5280337"/>
            <a:ext cx="4211053" cy="93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839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078" y="1941519"/>
            <a:ext cx="8724900" cy="71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099256" y="3050073"/>
                <a:ext cx="3854901" cy="1764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Let</m:t>
                      </m:r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a:rPr lang="en-AU" b="0" i="1" smtClean="0">
                          <a:latin typeface="Cambria Math"/>
                        </a:rPr>
                        <m:t>𝑧</m:t>
                      </m:r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r>
                        <a:rPr lang="en-AU" b="0" i="1" smtClean="0">
                          <a:latin typeface="Cambria Math"/>
                        </a:rPr>
                        <m:t>𝑥</m:t>
                      </m:r>
                      <m:r>
                        <a:rPr lang="en-AU" b="0" i="1" smtClean="0">
                          <a:latin typeface="Cambria Math"/>
                        </a:rPr>
                        <m:t>+</m:t>
                      </m:r>
                      <m:r>
                        <a:rPr lang="en-AU" b="0" i="1" smtClean="0">
                          <a:latin typeface="Cambria Math"/>
                        </a:rPr>
                        <m:t>𝑦𝑖</m:t>
                      </m:r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to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get</m:t>
                      </m:r>
                    </m:oMath>
                  </m:oMathPara>
                </a14:m>
                <a:endParaRPr lang="en-AU" b="0" dirty="0"/>
              </a:p>
              <a:p>
                <a:endParaRPr lang="en-AU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AU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AU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AU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AU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AU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AU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AU" b="0" i="1" smtClean="0">
                                  <a:latin typeface="Cambria Math"/>
                                </a:rPr>
                                <m:t>−2)</m:t>
                              </m:r>
                            </m:e>
                            <m:sup>
                              <m:r>
                                <a:rPr lang="en-AU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AU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AU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AU" b="0" i="1" smtClean="0">
                                  <a:latin typeface="Cambria Math"/>
                                </a:rPr>
                                <m:t>+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AU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AU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AU" dirty="0"/>
              </a:p>
              <a:p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and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then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simplify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256" y="3050073"/>
                <a:ext cx="3854901" cy="1764009"/>
              </a:xfrm>
              <a:prstGeom prst="rect">
                <a:avLst/>
              </a:prstGeom>
              <a:blipFill>
                <a:blip r:embed="rId4"/>
                <a:stretch>
                  <a:fillRect b="-206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3F4BFE4-9173-4911-B099-8ADEFF06DE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1555" y="5373258"/>
            <a:ext cx="5332245" cy="91023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9DFB66E-20CA-438E-ADE9-B41873E32099}"/>
              </a:ext>
            </a:extLst>
          </p:cNvPr>
          <p:cNvSpPr txBox="1"/>
          <p:nvPr/>
        </p:nvSpPr>
        <p:spPr>
          <a:xfrm>
            <a:off x="6021555" y="4665372"/>
            <a:ext cx="52374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A smaller proportion used a perpendicular bisector approach.</a:t>
            </a:r>
          </a:p>
        </p:txBody>
      </p:sp>
    </p:spTree>
    <p:extLst>
      <p:ext uri="{BB962C8B-B14F-4D97-AF65-F5344CB8AC3E}">
        <p14:creationId xmlns:p14="http://schemas.microsoft.com/office/powerpoint/2010/main" val="13359539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191" y="1728201"/>
            <a:ext cx="8763000" cy="977900"/>
          </a:xfrm>
          <a:prstGeom prst="rect">
            <a:avLst/>
          </a:prstGeom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727" y="2472721"/>
            <a:ext cx="8666163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BD669BA-9456-4D9B-A5D0-C223C9F161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2234" y="5687389"/>
            <a:ext cx="4501566" cy="78424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23647AC-8BCF-4563-8FE9-81798BAC3937}"/>
              </a:ext>
            </a:extLst>
          </p:cNvPr>
          <p:cNvSpPr txBox="1"/>
          <p:nvPr/>
        </p:nvSpPr>
        <p:spPr>
          <a:xfrm>
            <a:off x="7807569" y="5125915"/>
            <a:ext cx="35462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Accuracy and clarity matter.</a:t>
            </a:r>
          </a:p>
        </p:txBody>
      </p:sp>
    </p:spTree>
    <p:extLst>
      <p:ext uri="{BB962C8B-B14F-4D97-AF65-F5344CB8AC3E}">
        <p14:creationId xmlns:p14="http://schemas.microsoft.com/office/powerpoint/2010/main" val="27957487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370829" y="2682815"/>
                <a:ext cx="4845847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𝑛𝑖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𝑞𝑖</m:t>
                      </m:r>
                    </m:oMath>
                  </m:oMathPara>
                </a14:m>
                <a:endParaRPr lang="en-AU" b="0" i="1" dirty="0">
                  <a:latin typeface="Cambria Math"/>
                </a:endParaRPr>
              </a:p>
              <a:p>
                <a:endParaRPr lang="en-AU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AU" b="0" i="1" smtClean="0">
                          <a:latin typeface="Cambria Math"/>
                        </a:rPr>
                        <m:t>−2−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AU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AU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   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/>
                        </a:rPr>
                        <m:t>       </m:t>
                      </m:r>
                      <m:r>
                        <a:rPr lang="en-AU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/>
                        </a:rPr>
                        <m:t>𝑝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/>
                        </a:rPr>
                        <m:t>𝑚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−4</m:t>
                      </m:r>
                    </m:oMath>
                  </m:oMathPara>
                </a14:m>
                <a:endParaRPr lang="en-AU" dirty="0"/>
              </a:p>
              <a:p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AU" dirty="0"/>
              </a:p>
              <a:p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A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𝑖</m:t>
                      </m:r>
                    </m:oMath>
                  </m:oMathPara>
                </a14:m>
                <a:endParaRPr lang="en-AU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        =−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𝑛𝑖</m:t>
                          </m:r>
                        </m:e>
                      </m:d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̅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−4      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829" y="2682815"/>
                <a:ext cx="4845847" cy="2862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49371" y="2682815"/>
            <a:ext cx="8666163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78" y="1299799"/>
            <a:ext cx="10167674" cy="1443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A5A5D0F-B3D7-42D9-86A2-D901A8839D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89896" y="5712833"/>
            <a:ext cx="3963904" cy="870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81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379" y="1843417"/>
            <a:ext cx="8763000" cy="889000"/>
          </a:xfrm>
          <a:prstGeom prst="rect">
            <a:avLst/>
          </a:prstGeom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206" y="2536333"/>
            <a:ext cx="8666163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135649" y="2974094"/>
                <a:ext cx="2430730" cy="1948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𝐴</m:t>
                      </m:r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l-GR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AU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AU" b="0" i="1" smtClean="0">
                          <a:latin typeface="Cambria Math"/>
                        </a:rPr>
                        <m:t>(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−</m:t>
                      </m:r>
                      <m:func>
                        <m:funcPr>
                          <m:ctrlPr>
                            <a:rPr lang="en-AU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AU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AU" b="0" dirty="0">
                  <a:ea typeface="Cambria Math"/>
                </a:endParaRPr>
              </a:p>
              <a:p>
                <a:endParaRPr lang="en-AU" dirty="0"/>
              </a:p>
              <a:p>
                <a:r>
                  <a:rPr lang="en-AU" dirty="0"/>
                  <a:t>with </a:t>
                </a:r>
                <a14:m>
                  <m:oMath xmlns:m="http://schemas.openxmlformats.org/officeDocument/2006/math">
                    <m:r>
                      <a:rPr lang="en-AU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l-GR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AU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AU" dirty="0"/>
              </a:p>
              <a:p>
                <a:endParaRPr lang="en-AU" dirty="0"/>
              </a:p>
              <a:p>
                <a:r>
                  <a:rPr lang="en-AU" dirty="0"/>
                  <a:t>To ge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/>
                          </a:rPr>
                          <m:t>32</m:t>
                        </m:r>
                        <m:r>
                          <a:rPr lang="el-GR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AU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AU" b="0" i="1" smtClean="0">
                        <a:latin typeface="Cambria Math"/>
                      </a:rPr>
                      <m:t>+4</m:t>
                    </m:r>
                    <m:rad>
                      <m:radPr>
                        <m:degHide m:val="on"/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649" y="2974094"/>
                <a:ext cx="2430730" cy="1948610"/>
              </a:xfrm>
              <a:prstGeom prst="rect">
                <a:avLst/>
              </a:prstGeom>
              <a:blipFill>
                <a:blip r:embed="rId5"/>
                <a:stretch>
                  <a:fillRect l="-2261" b="-125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063EB23-BBCB-45AE-AF01-826A0BA226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5439" y="5565846"/>
            <a:ext cx="4768362" cy="82688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C30B635-3527-49CA-84FE-BEA97BF8E7F9}"/>
              </a:ext>
            </a:extLst>
          </p:cNvPr>
          <p:cNvSpPr txBox="1"/>
          <p:nvPr/>
        </p:nvSpPr>
        <p:spPr>
          <a:xfrm>
            <a:off x="6585439" y="5169877"/>
            <a:ext cx="46950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Incorrect sector angles often used.</a:t>
            </a:r>
          </a:p>
        </p:txBody>
      </p:sp>
    </p:spTree>
    <p:extLst>
      <p:ext uri="{BB962C8B-B14F-4D97-AF65-F5344CB8AC3E}">
        <p14:creationId xmlns:p14="http://schemas.microsoft.com/office/powerpoint/2010/main" val="2546328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191" y="2019884"/>
            <a:ext cx="85217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3840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5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0" y="1666290"/>
            <a:ext cx="7720140" cy="5191710"/>
            <a:chOff x="3356391" y="1378830"/>
            <a:chExt cx="7720140" cy="519171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56391" y="1378830"/>
              <a:ext cx="7720140" cy="5191710"/>
            </a:xfrm>
            <a:prstGeom prst="rect">
              <a:avLst/>
            </a:prstGeom>
          </p:spPr>
        </p:pic>
        <p:sp>
          <p:nvSpPr>
            <p:cNvPr id="3" name="Oval 2"/>
            <p:cNvSpPr/>
            <p:nvPr/>
          </p:nvSpPr>
          <p:spPr>
            <a:xfrm>
              <a:off x="5550794" y="3008241"/>
              <a:ext cx="206062" cy="2758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8" name="Oval 7"/>
            <p:cNvSpPr/>
            <p:nvPr/>
          </p:nvSpPr>
          <p:spPr>
            <a:xfrm>
              <a:off x="6849414" y="4174339"/>
              <a:ext cx="206062" cy="27587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6688428" y="4613739"/>
              <a:ext cx="528033" cy="1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5406980" y="2893159"/>
              <a:ext cx="12879" cy="548541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4208086" y="2961510"/>
            <a:ext cx="80179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Boa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97434" y="4415068"/>
            <a:ext cx="80179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Jet ski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68366" y="4461799"/>
            <a:ext cx="492868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Significant numbers of students did not label the direction of motion or identify the paths.</a:t>
            </a:r>
          </a:p>
          <a:p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873EFA-E475-40CB-A8E4-FDE3E8BF3B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8366" y="5191710"/>
            <a:ext cx="5032845" cy="897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31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562" y="2062815"/>
            <a:ext cx="8597900" cy="43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7631" y="4446746"/>
            <a:ext cx="8509000" cy="749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81384" y="2782669"/>
                <a:ext cx="54348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dirty="0"/>
                  <a:t>Equate speeds of objects and solve by hand/CAS to get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/>
                      </a:rPr>
                      <m:t>𝑡</m:t>
                    </m:r>
                    <m:r>
                      <a:rPr lang="en-AU" b="0" i="1" smtClean="0">
                        <a:latin typeface="Cambria Math"/>
                      </a:rPr>
                      <m:t>=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A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384" y="2782669"/>
                <a:ext cx="5434884" cy="646331"/>
              </a:xfrm>
              <a:prstGeom prst="rect">
                <a:avLst/>
              </a:prstGeom>
              <a:blipFill>
                <a:blip r:embed="rId5"/>
                <a:stretch>
                  <a:fillRect t="-4673" r="-22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70468" y="5402183"/>
                <a:ext cx="84307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/>
                            </a:rPr>
                            <m:t>3,3</m:t>
                          </m: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468" y="5402183"/>
                <a:ext cx="84307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11E9C23-6165-4837-B75D-29A036A02BF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6099" y="3582714"/>
            <a:ext cx="4475147" cy="8301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0BE1FF-7D5D-463C-BBC3-13860781E4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80131" y="5660662"/>
            <a:ext cx="3571115" cy="7818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CA44D16-F81A-4BE7-A4C7-01B653FB42AB}"/>
              </a:ext>
            </a:extLst>
          </p:cNvPr>
          <p:cNvSpPr txBox="1"/>
          <p:nvPr/>
        </p:nvSpPr>
        <p:spPr>
          <a:xfrm>
            <a:off x="7176099" y="2874822"/>
            <a:ext cx="43420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The most common error was equating velocity vectors rather than speeds.</a:t>
            </a:r>
          </a:p>
        </p:txBody>
      </p:sp>
    </p:spTree>
    <p:extLst>
      <p:ext uri="{BB962C8B-B14F-4D97-AF65-F5344CB8AC3E}">
        <p14:creationId xmlns:p14="http://schemas.microsoft.com/office/powerpoint/2010/main" val="2405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75554"/>
              </p:ext>
            </p:extLst>
          </p:nvPr>
        </p:nvGraphicFramePr>
        <p:xfrm>
          <a:off x="1841468" y="3998532"/>
          <a:ext cx="1279801" cy="3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723900" imgH="203200" progId="Equation.3">
                  <p:embed/>
                </p:oleObj>
              </mc:Choice>
              <mc:Fallback>
                <p:oleObj name="Equation" r:id="rId3" imgW="723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468" y="3998532"/>
                        <a:ext cx="1279801" cy="3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000" y="1835130"/>
            <a:ext cx="9993811" cy="1174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03890" y="3004636"/>
                <a:ext cx="2075641" cy="714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AU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b="0" i="1" smtClean="0">
                              <a:latin typeface="Cambria Math"/>
                            </a:rPr>
                            <m:t>1−2</m:t>
                          </m:r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AU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AU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AU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AU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AU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890" y="3004636"/>
                <a:ext cx="2075641" cy="7145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6469E92-7E1D-49B6-8670-A17840E5A0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4552" y="5039978"/>
            <a:ext cx="5629248" cy="9869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62995E1-D3AA-4F28-8B38-691217E603D8}"/>
              </a:ext>
            </a:extLst>
          </p:cNvPr>
          <p:cNvSpPr txBox="1"/>
          <p:nvPr/>
        </p:nvSpPr>
        <p:spPr>
          <a:xfrm>
            <a:off x="5724552" y="4290646"/>
            <a:ext cx="55296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Some students did not give the coordinates in the required form.</a:t>
            </a:r>
          </a:p>
        </p:txBody>
      </p:sp>
    </p:spTree>
    <p:extLst>
      <p:ext uri="{BB962C8B-B14F-4D97-AF65-F5344CB8AC3E}">
        <p14:creationId xmlns:p14="http://schemas.microsoft.com/office/powerpoint/2010/main" val="8748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598" y="1874896"/>
            <a:ext cx="8750300" cy="647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3966" y="4213192"/>
            <a:ext cx="8178800" cy="774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40282" y="2472666"/>
                <a:ext cx="5419176" cy="1020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𝑑</m:t>
                      </m:r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en-AU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AU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AU" b="0" i="1" smtClean="0">
                              <a:latin typeface="Cambria Math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AU" b="0" i="1" smtClean="0">
                                  <a:latin typeface="Cambria Math"/>
                                </a:rPr>
                                <m:t>𝐽</m:t>
                              </m:r>
                            </m:sub>
                          </m:sSub>
                          <m:r>
                            <a:rPr lang="en-AU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AU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AU" b="0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en-AU" b="0" i="1" smtClean="0">
                          <a:latin typeface="Cambria Math"/>
                        </a:rPr>
                        <m:t>                                                                 </m:t>
                      </m:r>
                    </m:oMath>
                  </m:oMathPara>
                </a14:m>
                <a:endParaRPr lang="en-AU" dirty="0"/>
              </a:p>
              <a:p>
                <a:endParaRPr lang="en-A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AU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AU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AU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AU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−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AU" b="0" i="0" smtClean="0">
                                      <a:latin typeface="Cambria Math"/>
                                    </a:rPr>
                                    <m:t>cos</m:t>
                                  </m:r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⁡(</m:t>
                                  </m:r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AU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1+</m:t>
                                  </m:r>
                                  <m:func>
                                    <m:funcPr>
                                      <m:ctrlPr>
                                        <a:rPr lang="en-AU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AU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AU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AU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</m:e>
                                  </m:func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AU" b="0" i="0" smtClean="0">
                                      <a:latin typeface="Cambria Math"/>
                                    </a:rPr>
                                    <m:t>cos</m:t>
                                  </m:r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⁡(</m:t>
                                  </m:r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AU" b="0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AU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282" y="2472666"/>
                <a:ext cx="5419176" cy="1020921"/>
              </a:xfrm>
              <a:prstGeom prst="rect">
                <a:avLst/>
              </a:prstGeom>
              <a:blipFill>
                <a:blip r:embed="rId5"/>
                <a:stretch>
                  <a:fillRect b="-419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17574" y="5486398"/>
                <a:ext cx="67037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0.33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574" y="5486398"/>
                <a:ext cx="67037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645511F-917E-422A-BD60-B054328003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71111" y="3441700"/>
            <a:ext cx="3962071" cy="87259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37BF8D4-6E62-4D0C-B823-51308BD8474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63893" y="5620275"/>
            <a:ext cx="3869289" cy="87259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7A063C-F156-44DA-99FB-B163238C6D9E}"/>
              </a:ext>
            </a:extLst>
          </p:cNvPr>
          <p:cNvSpPr txBox="1"/>
          <p:nvPr/>
        </p:nvSpPr>
        <p:spPr>
          <a:xfrm>
            <a:off x="7671111" y="2945423"/>
            <a:ext cx="3962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Take care with CAS expressions.</a:t>
            </a:r>
          </a:p>
        </p:txBody>
      </p:sp>
    </p:spTree>
    <p:extLst>
      <p:ext uri="{BB962C8B-B14F-4D97-AF65-F5344CB8AC3E}">
        <p14:creationId xmlns:p14="http://schemas.microsoft.com/office/powerpoint/2010/main" val="102054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513" y="1683813"/>
            <a:ext cx="8610600" cy="1968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89542" y="4134263"/>
                <a:ext cx="4751749" cy="664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Equating</m:t>
                      </m:r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a:rPr lang="en-AU" b="1" i="1" smtClean="0">
                          <a:latin typeface="Cambria Math"/>
                        </a:rPr>
                        <m:t>𝒋</m:t>
                      </m:r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components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then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gives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a:rPr lang="en-AU" b="0" i="1" smtClean="0">
                          <a:latin typeface="Cambria Math"/>
                        </a:rPr>
                        <m:t>𝑎</m:t>
                      </m:r>
                      <m:r>
                        <a:rPr lang="en-AU" b="0" i="1" smtClean="0">
                          <a:latin typeface="Cambria Math"/>
                        </a:rPr>
                        <m:t>=3+</m:t>
                      </m:r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AU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42" y="4134263"/>
                <a:ext cx="4751749" cy="664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47535" y="3656123"/>
                <a:ext cx="44357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Equating</m:t>
                      </m:r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a:rPr lang="en-AU" b="1" i="1" smtClean="0">
                          <a:latin typeface="Cambria Math"/>
                        </a:rPr>
                        <m:t>𝒊</m:t>
                      </m:r>
                      <m:r>
                        <a:rPr lang="en-AU" b="0" i="1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components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gives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a:rPr lang="en-AU" b="0" i="1" smtClean="0">
                          <a:latin typeface="Cambria Math"/>
                        </a:rPr>
                        <m:t>𝑡</m:t>
                      </m:r>
                      <m:r>
                        <a:rPr lang="en-AU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b="0" i="1" smtClean="0">
                              <a:latin typeface="Cambria Math"/>
                            </a:rPr>
                            <m:t>𝑡𝑎𝑛</m:t>
                          </m:r>
                        </m:e>
                        <m:sup>
                          <m:r>
                            <a:rPr lang="en-AU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AU" b="0" i="1" smtClean="0">
                          <a:latin typeface="Cambria Math"/>
                        </a:rPr>
                        <m:t>(2)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535" y="3656123"/>
                <a:ext cx="4435765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E37D0F8E-7437-4E3F-94AB-E159CE12BC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7889" y="5381102"/>
            <a:ext cx="5585911" cy="85676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E61A33-2551-4273-9850-567380FFA843}"/>
              </a:ext>
            </a:extLst>
          </p:cNvPr>
          <p:cNvSpPr txBox="1"/>
          <p:nvPr/>
        </p:nvSpPr>
        <p:spPr>
          <a:xfrm>
            <a:off x="5767888" y="4970434"/>
            <a:ext cx="55859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Exact values unless otherwise specified.</a:t>
            </a:r>
          </a:p>
        </p:txBody>
      </p:sp>
    </p:spTree>
    <p:extLst>
      <p:ext uri="{BB962C8B-B14F-4D97-AF65-F5344CB8AC3E}">
        <p14:creationId xmlns:p14="http://schemas.microsoft.com/office/powerpoint/2010/main" val="2179071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130" y="1666699"/>
            <a:ext cx="8661400" cy="1892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39702" y="3948398"/>
                <a:ext cx="9268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79.8 %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702" y="3948398"/>
                <a:ext cx="926856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F0064C0-A6C0-4B58-BBAE-DE28F987AB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0077" y="5230117"/>
            <a:ext cx="4583723" cy="10065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BFA4EA5-A9D8-445B-9343-437A52DC6850}"/>
              </a:ext>
            </a:extLst>
          </p:cNvPr>
          <p:cNvSpPr txBox="1"/>
          <p:nvPr/>
        </p:nvSpPr>
        <p:spPr>
          <a:xfrm>
            <a:off x="6770077" y="4583786"/>
            <a:ext cx="45016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Instructions to give a percentage to 1 </a:t>
            </a:r>
            <a:r>
              <a:rPr lang="en-AU" sz="2000" dirty="0" err="1">
                <a:solidFill>
                  <a:schemeClr val="accent1"/>
                </a:solidFill>
              </a:rPr>
              <a:t>d.p.</a:t>
            </a:r>
            <a:r>
              <a:rPr lang="en-AU" sz="2000" dirty="0">
                <a:solidFill>
                  <a:schemeClr val="accent1"/>
                </a:solidFill>
              </a:rPr>
              <a:t> were often not followed.</a:t>
            </a:r>
          </a:p>
        </p:txBody>
      </p:sp>
    </p:spTree>
    <p:extLst>
      <p:ext uri="{BB962C8B-B14F-4D97-AF65-F5344CB8AC3E}">
        <p14:creationId xmlns:p14="http://schemas.microsoft.com/office/powerpoint/2010/main" val="36412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8833" y="339369"/>
            <a:ext cx="10515600" cy="1039726"/>
          </a:xfrm>
        </p:spPr>
        <p:txBody>
          <a:bodyPr/>
          <a:lstStyle/>
          <a:p>
            <a:r>
              <a:rPr lang="en-US" dirty="0"/>
              <a:t>Question 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833" y="1797947"/>
            <a:ext cx="8521700" cy="120650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47045"/>
              </p:ext>
            </p:extLst>
          </p:nvPr>
        </p:nvGraphicFramePr>
        <p:xfrm>
          <a:off x="2929779" y="3218763"/>
          <a:ext cx="5106571" cy="54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r:id="rId5" imgW="2413000" imgH="254000" progId="Equation.DSMT4">
                  <p:embed/>
                </p:oleObj>
              </mc:Choice>
              <mc:Fallback>
                <p:oleObj r:id="rId5" imgW="24130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79" y="3218763"/>
                        <a:ext cx="5106571" cy="544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59871" y="3938648"/>
                <a:ext cx="54947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AU" sz="2400" b="0" i="0" smtClean="0">
                          <a:latin typeface="Cambria Math"/>
                        </a:rPr>
                        <m:t>Var</m:t>
                      </m:r>
                      <m:d>
                        <m:dPr>
                          <m:ctrlPr>
                            <a:rPr lang="en-A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400" b="0" i="1" smtClean="0">
                              <a:latin typeface="Cambria Math"/>
                            </a:rPr>
                            <m:t>10</m:t>
                          </m:r>
                          <m:r>
                            <a:rPr lang="en-AU" sz="2400" b="0" i="1" smtClean="0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AU" sz="2400" b="0" i="1" smtClean="0">
                          <a:latin typeface="Cambria Math"/>
                        </a:rPr>
                        <m:t>=10</m:t>
                      </m:r>
                      <m:r>
                        <m:rPr>
                          <m:sty m:val="p"/>
                        </m:rPr>
                        <a:rPr lang="en-AU" sz="2400" b="0" i="0" smtClean="0">
                          <a:latin typeface="Cambria Math"/>
                        </a:rPr>
                        <m:t>Var</m:t>
                      </m:r>
                      <m:d>
                        <m:dPr>
                          <m:ctrlPr>
                            <a:rPr lang="en-AU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400" b="0" i="1" smtClean="0">
                              <a:latin typeface="Cambria Math"/>
                            </a:rPr>
                            <m:t>𝑉</m:t>
                          </m:r>
                        </m:e>
                      </m:d>
                      <m:r>
                        <a:rPr lang="en-AU" sz="2400" b="0" i="1" smtClean="0">
                          <a:latin typeface="Cambria Math"/>
                        </a:rPr>
                        <m:t>=10</m:t>
                      </m:r>
                      <m:r>
                        <a:rPr lang="en-AU" sz="2400" b="0" i="1" smtClean="0">
                          <a:latin typeface="Cambria Math"/>
                          <a:ea typeface="Cambria Math"/>
                        </a:rPr>
                        <m:t>∙36=360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871" y="3938648"/>
                <a:ext cx="549470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759871" y="4482895"/>
                <a:ext cx="2881686" cy="505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en-AU" sz="2400" b="0" i="0" smtClean="0">
                          <a:latin typeface="Cambria Math"/>
                          <a:ea typeface="Cambria Math"/>
                        </a:rPr>
                        <m:t>sd</m:t>
                      </m:r>
                      <m:d>
                        <m:dPr>
                          <m:ctrlPr>
                            <a:rPr lang="en-AU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AU" sz="2400" b="0" i="0" smtClean="0">
                              <a:latin typeface="Cambria Math"/>
                              <a:ea typeface="Cambria Math"/>
                            </a:rPr>
                            <m:t>crate</m:t>
                          </m:r>
                        </m:e>
                      </m:d>
                      <m:r>
                        <a:rPr lang="en-AU" sz="2400" b="0" i="1" smtClean="0">
                          <a:latin typeface="Cambria Math"/>
                          <a:ea typeface="Cambria Math"/>
                        </a:rPr>
                        <m:t>=6</m:t>
                      </m:r>
                      <m:rad>
                        <m:radPr>
                          <m:degHide m:val="on"/>
                          <m:ctrlPr>
                            <a:rPr lang="en-AU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AU" sz="24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</m:rad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9871" y="4482895"/>
                <a:ext cx="2881686" cy="5052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E3EBC9D6-2619-4EBE-8163-53B25F5E6F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7862" y="5611513"/>
            <a:ext cx="5106571" cy="89941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021AE1D-8789-4038-BDBE-19FA33C81522}"/>
              </a:ext>
            </a:extLst>
          </p:cNvPr>
          <p:cNvSpPr txBox="1"/>
          <p:nvPr/>
        </p:nvSpPr>
        <p:spPr>
          <a:xfrm>
            <a:off x="6197861" y="5134459"/>
            <a:ext cx="5106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Errors occurred when calculating the variance.</a:t>
            </a:r>
          </a:p>
        </p:txBody>
      </p:sp>
    </p:spTree>
    <p:extLst>
      <p:ext uri="{BB962C8B-B14F-4D97-AF65-F5344CB8AC3E}">
        <p14:creationId xmlns:p14="http://schemas.microsoft.com/office/powerpoint/2010/main" val="187099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056" y="1787288"/>
            <a:ext cx="8686800" cy="76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56079" y="3218934"/>
                <a:ext cx="11673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400" b="0" i="1" smtClean="0">
                          <a:latin typeface="Cambria Math"/>
                        </a:rPr>
                        <m:t>99.6</m:t>
                      </m:r>
                      <m:r>
                        <a:rPr lang="en-AU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AU" sz="2400" b="0" i="1" smtClean="0">
                          <a:latin typeface="Cambria Math"/>
                        </a:rPr>
                        <m:t>%</m:t>
                      </m:r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079" y="3218934"/>
                <a:ext cx="1167306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23766AD-DB1E-422B-A274-C44EEA95D5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2242" y="5481590"/>
            <a:ext cx="4141558" cy="943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38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643" y="1687144"/>
            <a:ext cx="8623300" cy="1409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56068" y="3096845"/>
                <a:ext cx="8881475" cy="2099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0.999=1−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Pr</m:t>
                      </m:r>
                      <m:r>
                        <a:rPr lang="en-AU" b="0" i="1" smtClean="0">
                          <a:latin typeface="Cambria Math"/>
                        </a:rPr>
                        <m:t>⁡</m:t>
                      </m:r>
                      <m:d>
                        <m:d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en-AU" b="0" i="1" smtClean="0">
                              <a:latin typeface="Cambria Math"/>
                            </a:rPr>
                            <m:t>&lt;</m:t>
                          </m:r>
                          <m:f>
                            <m:f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b="0" i="1" smtClean="0">
                                  <a:latin typeface="Cambria Math"/>
                                </a:rPr>
                                <m:t>20000−20050</m:t>
                              </m:r>
                            </m:num>
                            <m:den>
                              <m:r>
                                <a:rPr lang="en-AU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AU" b="0" dirty="0"/>
              </a:p>
              <a:p>
                <a:endParaRPr lang="en-AU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This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gives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a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a:rPr lang="en-AU" b="0" i="1" smtClean="0">
                        <a:latin typeface="Cambria Math"/>
                      </a:rPr>
                      <m:t>𝑧</m:t>
                    </m:r>
                    <m:r>
                      <a:rPr lang="en-AU" b="0" i="1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score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of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a:rPr lang="en-AU" b="0" i="1" smtClean="0">
                        <a:latin typeface="Cambria Math"/>
                      </a:rPr>
                      <m:t>−3.0902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AU" b="0" i="0" smtClean="0">
                        <a:latin typeface="Cambria Math"/>
                      </a:rPr>
                      <m:t>and</m:t>
                    </m:r>
                    <m:r>
                      <a:rPr lang="en-AU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  <a:ea typeface="Cambria Math"/>
                      </a:rPr>
                      <m:t>σ</m:t>
                    </m:r>
                    <m:r>
                      <a:rPr lang="en-AU" b="0" i="1" smtClean="0">
                        <a:latin typeface="Cambria Math"/>
                        <a:ea typeface="Cambria Math"/>
                      </a:rPr>
                      <m:t>=16.</m:t>
                    </m:r>
                  </m:oMath>
                </a14:m>
                <a:r>
                  <a:rPr lang="en-AU" b="0" dirty="0">
                    <a:ea typeface="Cambria Math"/>
                  </a:rPr>
                  <a:t>18</a:t>
                </a:r>
              </a:p>
              <a:p>
                <a:endParaRPr lang="en-AU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∴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  <a:ea typeface="Cambria Math"/>
                        </a:rPr>
                        <m:t>sd</m:t>
                      </m:r>
                      <m:r>
                        <a:rPr lang="en-AU" b="0" i="1" smtClean="0">
                          <a:latin typeface="Cambria Math"/>
                          <a:ea typeface="Cambria Math"/>
                        </a:rPr>
                        <m:t>=5.1</m:t>
                      </m:r>
                    </m:oMath>
                  </m:oMathPara>
                </a14:m>
                <a:endParaRPr lang="en-AU" b="0" dirty="0"/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68" y="3096845"/>
                <a:ext cx="8881475" cy="20996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CE6F328-6067-44C0-B3C9-C18CB2D316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1237" y="5633384"/>
            <a:ext cx="5072563" cy="788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90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403600"/>
            <a:ext cx="12700" cy="38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133" y="1697429"/>
            <a:ext cx="8559800" cy="2082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43960" y="3780229"/>
                <a:ext cx="444480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𝑝</m:t>
                      </m:r>
                      <m:r>
                        <a:rPr lang="en-AU" b="0" i="1" smtClean="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value</m:t>
                      </m:r>
                      <m:r>
                        <a:rPr lang="en-AU" b="0" i="1" smtClean="0">
                          <a:latin typeface="Cambria Math"/>
                        </a:rPr>
                        <m:t>=0.0569</m:t>
                      </m:r>
                    </m:oMath>
                  </m:oMathPara>
                </a14:m>
                <a:endParaRPr lang="en-AU" b="0" dirty="0"/>
              </a:p>
              <a:p>
                <a:endParaRPr lang="en-AU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/>
                        </a:rPr>
                        <m:t>𝑝</m:t>
                      </m:r>
                      <m:r>
                        <a:rPr lang="en-AU" b="0" i="1" smtClean="0">
                          <a:latin typeface="Cambria Math"/>
                        </a:rPr>
                        <m:t>&gt;0.05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so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claim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should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not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be</m:t>
                      </m:r>
                      <m:r>
                        <a:rPr lang="en-AU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AU" b="0" i="0" smtClean="0">
                          <a:latin typeface="Cambria Math"/>
                        </a:rPr>
                        <m:t>rejected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960" y="3780229"/>
                <a:ext cx="4444807" cy="923330"/>
              </a:xfrm>
              <a:prstGeom prst="rect">
                <a:avLst/>
              </a:prstGeom>
              <a:blipFill>
                <a:blip r:embed="rId4"/>
                <a:stretch>
                  <a:fillRect b="-460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5091B5C7-CFC1-4CDD-ACFF-C368B24000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1766" y="5486400"/>
            <a:ext cx="5252034" cy="9207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0435B8D-53A3-459F-9AF3-7243299A5B49}"/>
              </a:ext>
            </a:extLst>
          </p:cNvPr>
          <p:cNvSpPr txBox="1"/>
          <p:nvPr/>
        </p:nvSpPr>
        <p:spPr>
          <a:xfrm>
            <a:off x="6083300" y="4774635"/>
            <a:ext cx="51845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Some students did not continue to explicitly answer the question.</a:t>
            </a:r>
          </a:p>
        </p:txBody>
      </p:sp>
    </p:spTree>
    <p:extLst>
      <p:ext uri="{BB962C8B-B14F-4D97-AF65-F5344CB8AC3E}">
        <p14:creationId xmlns:p14="http://schemas.microsoft.com/office/powerpoint/2010/main" val="210606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85777" y="4700682"/>
                <a:ext cx="589696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accent1"/>
                    </a:solidFill>
                  </a:rPr>
                  <a:t>A common error was the inclusion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sz="2000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0,0</m:t>
                        </m:r>
                      </m:e>
                    </m:d>
                    <m:r>
                      <a:rPr lang="en-AU" sz="20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777" y="4700682"/>
                <a:ext cx="5896969" cy="400110"/>
              </a:xfrm>
              <a:prstGeom prst="rect">
                <a:avLst/>
              </a:prstGeom>
              <a:blipFill>
                <a:blip r:embed="rId3"/>
                <a:stretch>
                  <a:fillRect l="-1033" t="-7576" b="-2575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287" y="1670781"/>
            <a:ext cx="9929225" cy="110830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35547"/>
              </p:ext>
            </p:extLst>
          </p:nvPr>
        </p:nvGraphicFramePr>
        <p:xfrm>
          <a:off x="1550649" y="2841629"/>
          <a:ext cx="1500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723900" imgH="203200" progId="Equation.3">
                  <p:embed/>
                </p:oleObj>
              </mc:Choice>
              <mc:Fallback>
                <p:oleObj name="Equation" r:id="rId5" imgW="723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0649" y="2841629"/>
                        <a:ext cx="15001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55C4B2C9-43F3-4D06-81A6-A3F24C0E471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5777" y="5213748"/>
            <a:ext cx="5968023" cy="103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3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185" y="1556217"/>
            <a:ext cx="9421792" cy="1481330"/>
          </a:xfrm>
          <a:prstGeom prst="rect">
            <a:avLst/>
          </a:prstGeom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532" y="3037547"/>
            <a:ext cx="56292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372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77" y="1883182"/>
            <a:ext cx="462915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B8DD45-F3B3-47DA-9440-F5F311F9EA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9346" y="5539231"/>
            <a:ext cx="6034454" cy="86042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6A0904C-C456-4EC6-84C5-3BEEC13A74FF}"/>
              </a:ext>
            </a:extLst>
          </p:cNvPr>
          <p:cNvSpPr/>
          <p:nvPr/>
        </p:nvSpPr>
        <p:spPr>
          <a:xfrm>
            <a:off x="5825520" y="3976954"/>
            <a:ext cx="55282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tudents are advised to set their CAS window as shown in the exam paper.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r>
              <a:rPr lang="en-US" dirty="0">
                <a:solidFill>
                  <a:schemeClr val="accent1"/>
                </a:solidFill>
              </a:rPr>
              <a:t>Required points were sometimes not marked clearly or in the correct position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544499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597" y="1699470"/>
            <a:ext cx="9332891" cy="170180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40184"/>
              </p:ext>
            </p:extLst>
          </p:nvPr>
        </p:nvGraphicFramePr>
        <p:xfrm>
          <a:off x="1592799" y="3532188"/>
          <a:ext cx="3768305" cy="608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4" imgW="2044440" imgH="330120" progId="Equation.3">
                  <p:embed/>
                </p:oleObj>
              </mc:Choice>
              <mc:Fallback>
                <p:oleObj name="Equation" r:id="rId4" imgW="204444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2799" y="3532188"/>
                        <a:ext cx="3768305" cy="608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17040"/>
              </p:ext>
            </p:extLst>
          </p:nvPr>
        </p:nvGraphicFramePr>
        <p:xfrm>
          <a:off x="1592799" y="5559256"/>
          <a:ext cx="1104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6" imgW="533400" imgH="165100" progId="Equation.3">
                  <p:embed/>
                </p:oleObj>
              </mc:Choice>
              <mc:Fallback>
                <p:oleObj name="Equation" r:id="rId6" imgW="533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2799" y="5559256"/>
                        <a:ext cx="11049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6259" y="4607974"/>
            <a:ext cx="9109565" cy="69254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EB1B639-A25E-4649-9DAC-799007D195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88366" y="3960683"/>
            <a:ext cx="4265434" cy="7611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A77D50-2C80-4417-A4E4-3E581CE826B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62047" y="5559256"/>
            <a:ext cx="3491753" cy="7770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A7BB72-EDB8-4D4C-8E61-0E6E15CB3FCB}"/>
              </a:ext>
            </a:extLst>
          </p:cNvPr>
          <p:cNvSpPr txBox="1"/>
          <p:nvPr/>
        </p:nvSpPr>
        <p:spPr>
          <a:xfrm>
            <a:off x="7088366" y="3264606"/>
            <a:ext cx="41745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Errors: 	failure to square f(x)</a:t>
            </a:r>
          </a:p>
          <a:p>
            <a:r>
              <a:rPr lang="en-AU" sz="2000" dirty="0">
                <a:solidFill>
                  <a:schemeClr val="accent1"/>
                </a:solidFill>
              </a:rPr>
              <a:t>	π on one side only</a:t>
            </a:r>
          </a:p>
        </p:txBody>
      </p:sp>
    </p:spTree>
    <p:extLst>
      <p:ext uri="{BB962C8B-B14F-4D97-AF65-F5344CB8AC3E}">
        <p14:creationId xmlns:p14="http://schemas.microsoft.com/office/powerpoint/2010/main" val="331746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220" y="1739777"/>
            <a:ext cx="8623300" cy="157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78142"/>
              </p:ext>
            </p:extLst>
          </p:nvPr>
        </p:nvGraphicFramePr>
        <p:xfrm>
          <a:off x="792978" y="3736704"/>
          <a:ext cx="11245875" cy="189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Document" r:id="rId4" imgW="5727769" imgH="968443" progId="Word.Document.12">
                  <p:embed/>
                </p:oleObj>
              </mc:Choice>
              <mc:Fallback>
                <p:oleObj name="Document" r:id="rId4" imgW="5727769" imgH="9684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978" y="3736704"/>
                        <a:ext cx="11245875" cy="189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53582"/>
              </p:ext>
            </p:extLst>
          </p:nvPr>
        </p:nvGraphicFramePr>
        <p:xfrm>
          <a:off x="3709055" y="3616039"/>
          <a:ext cx="9926637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Document" r:id="rId6" imgW="5720559" imgH="1572155" progId="Word.Document.12">
                  <p:embed/>
                </p:oleObj>
              </mc:Choice>
              <mc:Fallback>
                <p:oleObj name="Document" r:id="rId6" imgW="5720559" imgH="15721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9055" y="3616039"/>
                        <a:ext cx="9926637" cy="272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41CB4D7B-E69B-48B0-8712-848341398E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48808" y="5502939"/>
            <a:ext cx="4414514" cy="7958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28B8E97-C597-4FC6-8827-9E0D3194271B}"/>
              </a:ext>
            </a:extLst>
          </p:cNvPr>
          <p:cNvSpPr txBox="1"/>
          <p:nvPr/>
        </p:nvSpPr>
        <p:spPr>
          <a:xfrm>
            <a:off x="7048808" y="4684250"/>
            <a:ext cx="4304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solidFill>
                  <a:schemeClr val="accent1"/>
                </a:solidFill>
              </a:rPr>
              <a:t>Most correct answers used constant acceleration formulae.</a:t>
            </a:r>
          </a:p>
        </p:txBody>
      </p:sp>
    </p:spTree>
    <p:extLst>
      <p:ext uri="{BB962C8B-B14F-4D97-AF65-F5344CB8AC3E}">
        <p14:creationId xmlns:p14="http://schemas.microsoft.com/office/powerpoint/2010/main" val="375691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6699" y="3763733"/>
            <a:ext cx="171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42898"/>
              </p:ext>
            </p:extLst>
          </p:nvPr>
        </p:nvGraphicFramePr>
        <p:xfrm>
          <a:off x="1557619" y="2764256"/>
          <a:ext cx="1124585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Document" r:id="rId3" imgW="5727700" imgH="1206500" progId="Word.Document.12">
                  <p:embed/>
                </p:oleObj>
              </mc:Choice>
              <mc:Fallback>
                <p:oleObj name="Document" r:id="rId3" imgW="5727700" imgH="1206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619" y="2764256"/>
                        <a:ext cx="11245850" cy="236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367" y="1869227"/>
            <a:ext cx="8788400" cy="635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71A60A8-007B-427C-8B51-D21F33BB85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48531" y="5132806"/>
            <a:ext cx="4705269" cy="106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02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</TotalTime>
  <Words>643</Words>
  <Application>Microsoft Office PowerPoint</Application>
  <PresentationFormat>Widescreen</PresentationFormat>
  <Paragraphs>13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Document</vt:lpstr>
      <vt:lpstr>Equation.3</vt:lpstr>
      <vt:lpstr>Equation.DSMT4</vt:lpstr>
      <vt:lpstr>Specialist Mathematics Exam 2 Section B 2017</vt:lpstr>
      <vt:lpstr>Question 1</vt:lpstr>
      <vt:lpstr>Question 1</vt:lpstr>
      <vt:lpstr>Question 1</vt:lpstr>
      <vt:lpstr>Question 1</vt:lpstr>
      <vt:lpstr>Question 1</vt:lpstr>
      <vt:lpstr>Question 1</vt:lpstr>
      <vt:lpstr>Question 2</vt:lpstr>
      <vt:lpstr>Question 2</vt:lpstr>
      <vt:lpstr>Question 2</vt:lpstr>
      <vt:lpstr>Question 2</vt:lpstr>
      <vt:lpstr>Question 2</vt:lpstr>
      <vt:lpstr>Question 2</vt:lpstr>
      <vt:lpstr>Question 3</vt:lpstr>
      <vt:lpstr>Question 3</vt:lpstr>
      <vt:lpstr>Question 3</vt:lpstr>
      <vt:lpstr>Question 3</vt:lpstr>
      <vt:lpstr>Question 3</vt:lpstr>
      <vt:lpstr>Question 3</vt:lpstr>
      <vt:lpstr>Question 4</vt:lpstr>
      <vt:lpstr>Question 4</vt:lpstr>
      <vt:lpstr>Question 4</vt:lpstr>
      <vt:lpstr>Question 4</vt:lpstr>
      <vt:lpstr>Question 4</vt:lpstr>
      <vt:lpstr>Question 4</vt:lpstr>
      <vt:lpstr>Question 4</vt:lpstr>
      <vt:lpstr>Question 5</vt:lpstr>
      <vt:lpstr>Question 5</vt:lpstr>
      <vt:lpstr>Question 5</vt:lpstr>
      <vt:lpstr>Question 5</vt:lpstr>
      <vt:lpstr>Question 5</vt:lpstr>
      <vt:lpstr>Question 6</vt:lpstr>
      <vt:lpstr>Question 6</vt:lpstr>
      <vt:lpstr>Question 6</vt:lpstr>
      <vt:lpstr>Question 6</vt:lpstr>
      <vt:lpstr>Question 6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Saffin</dc:creator>
  <cp:lastModifiedBy>Helen Haralambous</cp:lastModifiedBy>
  <cp:revision>99</cp:revision>
  <dcterms:created xsi:type="dcterms:W3CDTF">2017-06-02T04:36:15Z</dcterms:created>
  <dcterms:modified xsi:type="dcterms:W3CDTF">2018-12-09T22:30:41Z</dcterms:modified>
</cp:coreProperties>
</file>